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1FB3" w:rsidRPr="00EF06D1" w:rsidRDefault="0011684B" w:rsidP="004E1ACB">
      <w:pPr>
        <w:pBdr>
          <w:bottom w:val="single" w:sz="4" w:space="1" w:color="auto"/>
        </w:pBdr>
        <w:spacing w:line="276" w:lineRule="auto"/>
        <w:jc w:val="both"/>
        <w:rPr>
          <w:rFonts w:asciiTheme="minorHAnsi" w:hAnsiTheme="minorHAnsi" w:cstheme="minorHAnsi"/>
          <w:b/>
          <w:bCs/>
          <w:i/>
          <w:iCs/>
          <w:u w:val="single"/>
        </w:rPr>
      </w:pPr>
      <w:r>
        <w:rPr>
          <w:rFonts w:ascii="Cambria" w:hAnsi="Cambria"/>
          <w:b/>
          <w:bCs/>
          <w:color w:val="000000"/>
        </w:rPr>
        <w:t>Submitted By: Farjad Maqbool</w:t>
      </w:r>
      <w:r>
        <w:rPr>
          <w:rFonts w:ascii="Cambria" w:hAnsi="Cambria"/>
          <w:b/>
          <w:bCs/>
          <w:color w:val="000000"/>
        </w:rPr>
        <w:tab/>
        <w:t xml:space="preserve">   </w:t>
      </w:r>
      <w:r w:rsidR="004E1ACB" w:rsidRPr="00156640">
        <w:rPr>
          <w:rFonts w:ascii="Cambria" w:hAnsi="Cambria"/>
          <w:b/>
          <w:bCs/>
          <w:color w:val="000000"/>
        </w:rPr>
        <w:t>MBA-3.5</w:t>
      </w:r>
      <w:r w:rsidR="004E1ACB" w:rsidRPr="00156640">
        <w:rPr>
          <w:rStyle w:val="apple-tab-span"/>
          <w:rFonts w:ascii="Cambria" w:hAnsi="Cambria"/>
          <w:b/>
          <w:bCs/>
          <w:color w:val="000000"/>
        </w:rPr>
        <w:tab/>
      </w:r>
      <w:r w:rsidR="004E1ACB">
        <w:rPr>
          <w:rFonts w:ascii="Cambria" w:hAnsi="Cambria"/>
          <w:b/>
          <w:bCs/>
          <w:color w:val="000000"/>
        </w:rPr>
        <w:br/>
        <w:t xml:space="preserve">Student ID# </w:t>
      </w:r>
      <w:r>
        <w:rPr>
          <w:rFonts w:ascii="Cambria" w:hAnsi="Cambria"/>
          <w:b/>
          <w:bCs/>
          <w:color w:val="000000"/>
        </w:rPr>
        <w:t>15506</w:t>
      </w:r>
      <w:r w:rsidR="004E1ACB">
        <w:rPr>
          <w:rFonts w:ascii="Cambria" w:hAnsi="Cambria"/>
          <w:b/>
          <w:bCs/>
          <w:color w:val="000000"/>
        </w:rPr>
        <w:tab/>
      </w:r>
      <w:r w:rsidR="004E1ACB">
        <w:rPr>
          <w:rFonts w:ascii="Cambria" w:hAnsi="Cambria"/>
          <w:b/>
          <w:bCs/>
          <w:color w:val="000000"/>
        </w:rPr>
        <w:tab/>
      </w:r>
      <w:r w:rsidR="004E1ACB">
        <w:rPr>
          <w:rFonts w:ascii="Cambria" w:hAnsi="Cambria"/>
          <w:b/>
          <w:bCs/>
          <w:color w:val="000000"/>
        </w:rPr>
        <w:tab/>
        <w:t xml:space="preserve">   Mid</w:t>
      </w:r>
      <w:r w:rsidR="004E1ACB">
        <w:rPr>
          <w:rFonts w:ascii="Cambria" w:hAnsi="Cambria"/>
          <w:b/>
          <w:bCs/>
          <w:color w:val="000000"/>
        </w:rPr>
        <w:tab/>
      </w:r>
      <w:r w:rsidR="004E1ACB" w:rsidRPr="00156640">
        <w:rPr>
          <w:rFonts w:ascii="Cambria" w:hAnsi="Cambria"/>
          <w:b/>
          <w:bCs/>
          <w:color w:val="000000"/>
        </w:rPr>
        <w:t>Semester</w:t>
      </w:r>
      <w:r w:rsidR="004E1ACB" w:rsidRPr="001D7BE5">
        <w:rPr>
          <w:rFonts w:ascii="Cambria" w:hAnsi="Cambria"/>
          <w:b/>
          <w:bCs/>
          <w:noProof/>
          <w:color w:val="000000"/>
          <w:lang w:val="en-US"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76800</wp:posOffset>
            </wp:positionH>
            <wp:positionV relativeFrom="paragraph">
              <wp:posOffset>-214184</wp:posOffset>
            </wp:positionV>
            <wp:extent cx="1202724" cy="1193200"/>
            <wp:effectExtent l="0" t="0" r="0" b="9525"/>
            <wp:wrapNone/>
            <wp:docPr id="3" name="Picture 1" descr="https://lh3.googleusercontent.com/B_4s7buuQSsyfxHHjK1AIDaSMB7wEQcFJ_FxziI8rdbjRwYljOeMVftOTv8sFKiwscvynU3Aye_oFSgGIIPxw2pdME0VnakB2V-E9epoXot_RJpN-O8wfYYk80MVtFd_m9EfGtiIRtI5jtbrJ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lh3.googleusercontent.com/B_4s7buuQSsyfxHHjK1AIDaSMB7wEQcFJ_FxziI8rdbjRwYljOeMVftOTv8sFKiwscvynU3Aye_oFSgGIIPxw2pdME0VnakB2V-E9epoXot_RJpN-O8wfYYk80MVtFd_m9EfGtiIRtI5jtbrJw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E1ACB" w:rsidRPr="00156640">
        <w:rPr>
          <w:rFonts w:ascii="Cambria" w:hAnsi="Cambria"/>
          <w:b/>
          <w:bCs/>
          <w:color w:val="000000"/>
        </w:rPr>
        <w:br/>
        <w:t xml:space="preserve">Submitted To: </w:t>
      </w:r>
      <w:r w:rsidR="00525B4D">
        <w:rPr>
          <w:rFonts w:ascii="Cambria" w:hAnsi="Cambria"/>
          <w:b/>
          <w:bCs/>
          <w:color w:val="000000"/>
        </w:rPr>
        <w:t>D</w:t>
      </w:r>
      <w:r w:rsidR="00525B4D" w:rsidRPr="00525B4D">
        <w:rPr>
          <w:rFonts w:ascii="Cambria" w:hAnsi="Cambria"/>
          <w:b/>
          <w:bCs/>
          <w:color w:val="000000"/>
        </w:rPr>
        <w:t>r. Liaqat ali</w:t>
      </w:r>
      <w:r w:rsidR="004E1ACB">
        <w:rPr>
          <w:rStyle w:val="apple-tab-span"/>
          <w:rFonts w:ascii="Cambria" w:hAnsi="Cambria"/>
          <w:b/>
          <w:bCs/>
          <w:color w:val="000000"/>
        </w:rPr>
        <w:tab/>
      </w:r>
      <w:r w:rsidR="004E1ACB" w:rsidRPr="00156640">
        <w:rPr>
          <w:rFonts w:ascii="Cambria" w:hAnsi="Cambria"/>
          <w:b/>
          <w:bCs/>
          <w:color w:val="000000"/>
        </w:rPr>
        <w:t xml:space="preserve">    </w:t>
      </w:r>
      <w:r w:rsidR="004E1ACB" w:rsidRPr="004E1ACB">
        <w:rPr>
          <w:rFonts w:ascii="Cambria" w:hAnsi="Cambria"/>
          <w:b/>
          <w:bCs/>
          <w:color w:val="000000"/>
        </w:rPr>
        <w:t>Business Mathematics</w:t>
      </w:r>
      <w:r w:rsidR="004E1ACB" w:rsidRPr="00156640">
        <w:rPr>
          <w:rStyle w:val="apple-tab-span"/>
          <w:rFonts w:ascii="Cambria" w:hAnsi="Cambria"/>
          <w:b/>
          <w:bCs/>
          <w:color w:val="000000"/>
        </w:rPr>
        <w:tab/>
      </w:r>
      <w:r w:rsidR="004E1ACB">
        <w:rPr>
          <w:rFonts w:ascii="Cambria" w:hAnsi="Cambria"/>
          <w:b/>
          <w:bCs/>
          <w:color w:val="000000"/>
        </w:rPr>
        <w:br/>
        <w:t>Date:25-08-2020 16/06</w:t>
      </w:r>
      <w:r w:rsidR="004E1ACB" w:rsidRPr="00156640">
        <w:rPr>
          <w:rFonts w:ascii="Cambria" w:hAnsi="Cambria"/>
          <w:b/>
          <w:bCs/>
          <w:color w:val="000000"/>
        </w:rPr>
        <w:t>/2020</w:t>
      </w:r>
      <w:r w:rsidR="004E1ACB" w:rsidRPr="00D248D2">
        <w:rPr>
          <w:rFonts w:asciiTheme="majorHAnsi" w:eastAsia="Arial Unicode MS" w:hAnsiTheme="majorHAnsi" w:cs="Arial Unicode MS"/>
          <w:b/>
        </w:rPr>
        <w:br/>
      </w:r>
      <w:r w:rsidR="00EF06D1">
        <w:rPr>
          <w:rFonts w:asciiTheme="minorHAnsi" w:hAnsiTheme="minorHAnsi" w:cstheme="minorHAnsi"/>
          <w:b/>
          <w:bCs/>
          <w:i/>
          <w:iCs/>
          <w:u w:val="single"/>
        </w:rPr>
        <w:br/>
      </w:r>
      <w:r w:rsidR="00EF06D1">
        <w:rPr>
          <w:rFonts w:asciiTheme="minorHAnsi" w:hAnsiTheme="minorHAnsi" w:cstheme="minorHAnsi"/>
          <w:b/>
          <w:bCs/>
          <w:i/>
          <w:iCs/>
          <w:u w:val="single"/>
        </w:rPr>
        <w:br/>
      </w:r>
    </w:p>
    <w:p w:rsidR="006C672A" w:rsidRPr="00EF06D1" w:rsidRDefault="00802413" w:rsidP="003314FD">
      <w:pPr>
        <w:spacing w:line="276" w:lineRule="auto"/>
        <w:ind w:left="2880" w:firstLine="720"/>
        <w:rPr>
          <w:rFonts w:asciiTheme="minorHAnsi" w:hAnsiTheme="minorHAnsi" w:cstheme="minorHAnsi"/>
          <w:b/>
          <w:bCs/>
          <w:u w:val="single"/>
        </w:rPr>
      </w:pPr>
      <w:r w:rsidRPr="00EF06D1">
        <w:rPr>
          <w:rFonts w:asciiTheme="minorHAnsi" w:hAnsiTheme="minorHAnsi" w:cstheme="minorHAnsi"/>
          <w:b/>
          <w:bCs/>
          <w:u w:val="single"/>
        </w:rPr>
        <w:t>Part-l</w:t>
      </w:r>
    </w:p>
    <w:p w:rsidR="005D77EE" w:rsidRPr="00EF06D1" w:rsidRDefault="005D77EE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Q 1:</w:t>
      </w:r>
    </w:p>
    <w:p w:rsidR="005D77EE" w:rsidRPr="00EF06D1" w:rsidRDefault="005D77EE" w:rsidP="003314FD">
      <w:pPr>
        <w:spacing w:line="276" w:lineRule="auto"/>
        <w:rPr>
          <w:rFonts w:asciiTheme="minorHAnsi" w:hAnsiTheme="minorHAnsi" w:cstheme="minorHAnsi"/>
          <w:b/>
          <w:bCs/>
        </w:rPr>
      </w:pPr>
    </w:p>
    <w:p w:rsidR="006C672A" w:rsidRPr="00EF06D1" w:rsidRDefault="00EF06D1" w:rsidP="00EF06D1">
      <w:pPr>
        <w:pBdr>
          <w:bottom w:val="dashDotStroked" w:sz="24" w:space="1" w:color="auto"/>
        </w:pBd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</w:rPr>
        <w:t>Ans No 01</w:t>
      </w:r>
      <w:r w:rsidRPr="00EF06D1">
        <w:rPr>
          <w:rFonts w:asciiTheme="minorHAnsi" w:hAnsiTheme="minorHAnsi" w:cstheme="minorHAnsi"/>
        </w:rPr>
        <w:br/>
        <w:t>D</w:t>
      </w:r>
      <w:r w:rsidRPr="00EF06D1">
        <w:rPr>
          <w:rFonts w:asciiTheme="minorHAnsi" w:hAnsiTheme="minorHAnsi" w:cstheme="minorHAnsi"/>
        </w:rPr>
        <w:br/>
        <w:t>Ans No 02</w:t>
      </w:r>
      <w:r w:rsidRPr="00EF06D1">
        <w:rPr>
          <w:rFonts w:asciiTheme="minorHAnsi" w:hAnsiTheme="minorHAnsi" w:cstheme="minorHAnsi"/>
        </w:rPr>
        <w:br/>
        <w:t>E</w:t>
      </w:r>
      <w:r w:rsidRPr="00EF06D1">
        <w:rPr>
          <w:rFonts w:asciiTheme="minorHAnsi" w:hAnsiTheme="minorHAnsi" w:cstheme="minorHAnsi"/>
        </w:rPr>
        <w:br/>
        <w:t>Ans No 03</w:t>
      </w:r>
      <w:r w:rsidRPr="00EF06D1">
        <w:rPr>
          <w:rFonts w:asciiTheme="minorHAnsi" w:hAnsiTheme="minorHAnsi" w:cstheme="minorHAnsi"/>
        </w:rPr>
        <w:br/>
        <w:t>D</w:t>
      </w:r>
      <w:r w:rsidRPr="00EF06D1">
        <w:rPr>
          <w:rFonts w:asciiTheme="minorHAnsi" w:hAnsiTheme="minorHAnsi" w:cstheme="minorHAnsi"/>
        </w:rPr>
        <w:br/>
        <w:t>Ans No 04</w:t>
      </w:r>
      <w:r w:rsidRPr="00EF06D1">
        <w:rPr>
          <w:rFonts w:asciiTheme="minorHAnsi" w:hAnsiTheme="minorHAnsi" w:cstheme="minorHAnsi"/>
        </w:rPr>
        <w:br/>
        <w:t>E</w:t>
      </w:r>
      <w:r w:rsidRPr="00EF06D1">
        <w:rPr>
          <w:rFonts w:asciiTheme="minorHAnsi" w:hAnsiTheme="minorHAnsi" w:cstheme="minorHAnsi"/>
        </w:rPr>
        <w:br/>
        <w:t>Ans No 05</w:t>
      </w:r>
      <w:r w:rsidRPr="00EF06D1">
        <w:rPr>
          <w:rFonts w:asciiTheme="minorHAnsi" w:hAnsiTheme="minorHAnsi" w:cstheme="minorHAnsi"/>
        </w:rPr>
        <w:br/>
        <w:t>C</w:t>
      </w:r>
      <w:r w:rsidRPr="00EF06D1">
        <w:rPr>
          <w:rFonts w:asciiTheme="minorHAnsi" w:hAnsiTheme="minorHAnsi" w:cstheme="minorHAnsi"/>
        </w:rPr>
        <w:br/>
        <w:t>Ans No 06</w:t>
      </w:r>
      <w:r w:rsidRPr="00EF06D1">
        <w:rPr>
          <w:rFonts w:asciiTheme="minorHAnsi" w:hAnsiTheme="minorHAnsi" w:cstheme="minorHAnsi"/>
        </w:rPr>
        <w:br/>
        <w:t>C</w:t>
      </w:r>
      <w:r w:rsidRPr="00EF06D1">
        <w:rPr>
          <w:rFonts w:asciiTheme="minorHAnsi" w:hAnsiTheme="minorHAnsi" w:cstheme="minorHAnsi"/>
        </w:rPr>
        <w:br/>
        <w:t>Ans No 07</w:t>
      </w:r>
      <w:r w:rsidRPr="00EF06D1">
        <w:rPr>
          <w:rFonts w:asciiTheme="minorHAnsi" w:hAnsiTheme="minorHAnsi" w:cstheme="minorHAnsi"/>
        </w:rPr>
        <w:br/>
        <w:t>C</w:t>
      </w:r>
      <w:r w:rsidRPr="00EF06D1">
        <w:rPr>
          <w:rFonts w:asciiTheme="minorHAnsi" w:hAnsiTheme="minorHAnsi" w:cstheme="minorHAnsi"/>
        </w:rPr>
        <w:br/>
        <w:t>Ans No 08</w:t>
      </w:r>
      <w:r w:rsidRPr="00EF06D1">
        <w:rPr>
          <w:rFonts w:asciiTheme="minorHAnsi" w:hAnsiTheme="minorHAnsi" w:cstheme="minorHAnsi"/>
        </w:rPr>
        <w:br/>
        <w:t>E</w:t>
      </w:r>
      <w:r w:rsidRPr="00EF06D1">
        <w:rPr>
          <w:rFonts w:asciiTheme="minorHAnsi" w:hAnsiTheme="minorHAnsi" w:cstheme="minorHAnsi"/>
        </w:rPr>
        <w:br/>
        <w:t>Ans No 09</w:t>
      </w:r>
      <w:r w:rsidRPr="00EF06D1"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t>B</w:t>
      </w:r>
      <w:r w:rsidRPr="00EF06D1">
        <w:rPr>
          <w:rFonts w:asciiTheme="minorHAnsi" w:hAnsiTheme="minorHAnsi" w:cstheme="minorHAnsi"/>
        </w:rPr>
        <w:br/>
        <w:t>Ans No 10</w:t>
      </w:r>
      <w:r w:rsidRPr="00EF06D1">
        <w:rPr>
          <w:rFonts w:asciiTheme="minorHAnsi" w:hAnsiTheme="minorHAnsi" w:cstheme="minorHAnsi"/>
        </w:rPr>
        <w:br/>
        <w:t>E</w:t>
      </w:r>
      <w:r w:rsidR="00AF73DE" w:rsidRPr="00EF06D1">
        <w:rPr>
          <w:rFonts w:asciiTheme="minorHAnsi" w:hAnsiTheme="minorHAnsi" w:cstheme="minorHAnsi"/>
          <w:b/>
          <w:bCs/>
        </w:rPr>
        <w:tab/>
      </w:r>
      <w:r w:rsidR="00AF73DE" w:rsidRPr="00EF06D1">
        <w:rPr>
          <w:rFonts w:asciiTheme="minorHAnsi" w:hAnsiTheme="minorHAnsi" w:cstheme="minorHAnsi"/>
          <w:b/>
          <w:bCs/>
        </w:rPr>
        <w:tab/>
      </w:r>
      <w:r w:rsidR="00AF73DE" w:rsidRPr="00EF06D1">
        <w:rPr>
          <w:rFonts w:asciiTheme="minorHAnsi" w:hAnsiTheme="minorHAnsi" w:cstheme="minorHAnsi"/>
          <w:b/>
          <w:bCs/>
        </w:rPr>
        <w:tab/>
      </w:r>
      <w:r w:rsidR="00AF73DE" w:rsidRPr="00EF06D1">
        <w:rPr>
          <w:rFonts w:asciiTheme="minorHAnsi" w:hAnsiTheme="minorHAnsi" w:cstheme="minorHAnsi"/>
          <w:b/>
          <w:bCs/>
        </w:rPr>
        <w:tab/>
      </w:r>
    </w:p>
    <w:p w:rsidR="00AF73DE" w:rsidRPr="00EF06D1" w:rsidRDefault="00AF73DE" w:rsidP="003314FD">
      <w:pPr>
        <w:spacing w:line="276" w:lineRule="auto"/>
        <w:ind w:left="2880" w:firstLine="720"/>
        <w:rPr>
          <w:rFonts w:asciiTheme="minorHAnsi" w:hAnsiTheme="minorHAnsi" w:cstheme="minorHAnsi"/>
          <w:b/>
          <w:bCs/>
          <w:u w:val="single"/>
        </w:rPr>
      </w:pPr>
      <w:r w:rsidRPr="00EF06D1">
        <w:rPr>
          <w:rFonts w:asciiTheme="minorHAnsi" w:hAnsiTheme="minorHAnsi" w:cstheme="minorHAnsi"/>
          <w:b/>
          <w:bCs/>
          <w:u w:val="single"/>
        </w:rPr>
        <w:t>(Part-ll)</w:t>
      </w:r>
    </w:p>
    <w:p w:rsidR="00AF73DE" w:rsidRPr="00EF06D1" w:rsidRDefault="00AF73DE" w:rsidP="003314FD">
      <w:pPr>
        <w:spacing w:line="276" w:lineRule="auto"/>
        <w:rPr>
          <w:rFonts w:asciiTheme="minorHAnsi" w:hAnsiTheme="minorHAnsi" w:cstheme="minorHAnsi"/>
          <w:b/>
          <w:bCs/>
          <w:u w:val="single"/>
        </w:rPr>
      </w:pPr>
    </w:p>
    <w:p w:rsidR="00802413" w:rsidRPr="00EF06D1" w:rsidRDefault="00C63338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Q</w:t>
      </w:r>
      <w:r w:rsidR="00802413" w:rsidRPr="00EF06D1">
        <w:rPr>
          <w:rFonts w:asciiTheme="minorHAnsi" w:hAnsiTheme="minorHAnsi" w:cstheme="minorHAnsi"/>
          <w:b/>
          <w:bCs/>
        </w:rPr>
        <w:t>ues</w:t>
      </w:r>
      <w:r w:rsidRPr="00EF06D1">
        <w:rPr>
          <w:rFonts w:asciiTheme="minorHAnsi" w:hAnsiTheme="minorHAnsi" w:cstheme="minorHAnsi"/>
          <w:b/>
          <w:bCs/>
        </w:rPr>
        <w:t xml:space="preserve"> 2: (a)  </w:t>
      </w:r>
    </w:p>
    <w:p w:rsidR="00802413" w:rsidRPr="00EF06D1" w:rsidRDefault="00802413" w:rsidP="003314FD">
      <w:pPr>
        <w:spacing w:line="276" w:lineRule="auto"/>
        <w:rPr>
          <w:rFonts w:asciiTheme="minorHAnsi" w:hAnsiTheme="minorHAnsi" w:cstheme="minorHAnsi"/>
          <w:b/>
          <w:bCs/>
        </w:rPr>
      </w:pPr>
    </w:p>
    <w:p w:rsidR="00C63338" w:rsidRPr="00EF06D1" w:rsidRDefault="00802413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Ans</w:t>
      </w:r>
      <w:r w:rsidR="00C63338" w:rsidRPr="00EF06D1">
        <w:rPr>
          <w:rFonts w:asciiTheme="minorHAnsi" w:hAnsiTheme="minorHAnsi" w:cstheme="minorHAnsi"/>
          <w:b/>
          <w:bCs/>
        </w:rPr>
        <w:t xml:space="preserve">: 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  <w:b/>
          <w:bCs/>
        </w:rPr>
      </w:pP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Let four employees be  = A , B , C , D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Ratio of their shares = 7x : 4x : 2x : 5x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lastRenderedPageBreak/>
        <w:t xml:space="preserve">      Sum of ratio = 7x + 4x + 2x + 5x = 540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                        18x = 540 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                             x = 30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So,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Shares of  A = 7x = 7 x 30 = 210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              B = 4x = 4 x 30 = 120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              C = 2x = 2 x 30 = 60</w:t>
      </w:r>
    </w:p>
    <w:p w:rsidR="00C63338" w:rsidRPr="00EF06D1" w:rsidRDefault="00C63338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          </w:t>
      </w:r>
      <w:r w:rsidR="002E097B" w:rsidRPr="00EF06D1">
        <w:rPr>
          <w:rFonts w:asciiTheme="minorHAnsi" w:hAnsiTheme="minorHAnsi" w:cstheme="minorHAnsi"/>
        </w:rPr>
        <w:t xml:space="preserve">    D = 5x = 5 x 30 = 150Ans.</w:t>
      </w:r>
    </w:p>
    <w:p w:rsidR="00232F5F" w:rsidRPr="00EF06D1" w:rsidRDefault="00232F5F" w:rsidP="003314FD">
      <w:pPr>
        <w:spacing w:line="276" w:lineRule="auto"/>
        <w:jc w:val="both"/>
        <w:rPr>
          <w:rFonts w:asciiTheme="minorHAnsi" w:hAnsiTheme="minorHAnsi" w:cstheme="minorHAnsi"/>
          <w:b/>
          <w:bCs/>
        </w:rPr>
      </w:pPr>
    </w:p>
    <w:p w:rsidR="00232F5F" w:rsidRPr="00EF06D1" w:rsidRDefault="00232F5F" w:rsidP="003314FD">
      <w:pPr>
        <w:spacing w:line="276" w:lineRule="auto"/>
        <w:jc w:val="both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Q</w:t>
      </w:r>
      <w:r w:rsidR="00802413" w:rsidRPr="00EF06D1">
        <w:rPr>
          <w:rFonts w:asciiTheme="minorHAnsi" w:hAnsiTheme="minorHAnsi" w:cstheme="minorHAnsi"/>
          <w:b/>
          <w:bCs/>
        </w:rPr>
        <w:t>ues</w:t>
      </w:r>
      <w:r w:rsidRPr="00EF06D1">
        <w:rPr>
          <w:rFonts w:asciiTheme="minorHAnsi" w:hAnsiTheme="minorHAnsi" w:cstheme="minorHAnsi"/>
          <w:b/>
          <w:bCs/>
        </w:rPr>
        <w:t xml:space="preserve"> 2: (b) </w:t>
      </w:r>
      <w:r w:rsidRPr="00EF06D1">
        <w:rPr>
          <w:rFonts w:asciiTheme="minorHAnsi" w:hAnsiTheme="minorHAnsi" w:cstheme="minorHAnsi"/>
        </w:rPr>
        <w:t xml:space="preserve">Solve for x in the following equation </w:t>
      </w:r>
    </w:p>
    <w:p w:rsidR="00232F5F" w:rsidRPr="00EF06D1" w:rsidRDefault="00232F5F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</w:t>
      </w:r>
      <w:r w:rsidRPr="00EF06D1">
        <w:rPr>
          <w:rFonts w:asciiTheme="minorHAnsi" w:hAnsiTheme="minorHAnsi" w:cstheme="minorHAnsi"/>
        </w:rPr>
        <w:tab/>
      </w:r>
      <w:r w:rsidRPr="00EF06D1">
        <w:rPr>
          <w:rFonts w:asciiTheme="minorHAnsi" w:hAnsiTheme="minorHAnsi" w:cstheme="minorHAnsi"/>
          <w:position w:val="-10"/>
        </w:rPr>
        <w:object w:dxaOrig="3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4pt;height:16.65pt" o:ole="">
            <v:imagedata r:id="rId6" o:title=""/>
          </v:shape>
          <o:OLEObject Type="Embed" ProgID="Equation.DSMT4" ShapeID="_x0000_i1025" DrawAspect="Content" ObjectID="_1659882423" r:id="rId7"/>
        </w:object>
      </w:r>
      <w:r w:rsidRPr="00EF06D1">
        <w:rPr>
          <w:rFonts w:asciiTheme="minorHAnsi" w:hAnsiTheme="minorHAnsi" w:cstheme="minorHAnsi"/>
        </w:rPr>
        <w:t xml:space="preserve">   </w:t>
      </w:r>
    </w:p>
    <w:p w:rsidR="00232F5F" w:rsidRPr="00EF06D1" w:rsidRDefault="00802413" w:rsidP="003314FD">
      <w:pPr>
        <w:spacing w:line="276" w:lineRule="auto"/>
        <w:jc w:val="both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Ans</w:t>
      </w:r>
      <w:r w:rsidR="00232F5F" w:rsidRPr="00EF06D1">
        <w:rPr>
          <w:rFonts w:asciiTheme="minorHAnsi" w:hAnsiTheme="minorHAnsi" w:cstheme="minorHAnsi"/>
          <w:b/>
          <w:bCs/>
        </w:rPr>
        <w:t xml:space="preserve">:- </w:t>
      </w:r>
    </w:p>
    <w:p w:rsidR="004D4B4D" w:rsidRPr="00EF06D1" w:rsidRDefault="004D4B4D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  <w:b/>
          <w:bCs/>
        </w:rPr>
        <w:tab/>
      </w:r>
      <w:r w:rsidRPr="00EF06D1">
        <w:rPr>
          <w:rFonts w:asciiTheme="minorHAnsi" w:hAnsiTheme="minorHAnsi" w:cstheme="minorHAnsi"/>
          <w:position w:val="-10"/>
        </w:rPr>
        <w:object w:dxaOrig="3240" w:dyaOrig="360">
          <v:shape id="_x0000_i1026" type="#_x0000_t75" style="width:164.4pt;height:16.65pt" o:ole="">
            <v:imagedata r:id="rId6" o:title=""/>
          </v:shape>
          <o:OLEObject Type="Embed" ProgID="Equation.DSMT4" ShapeID="_x0000_i1026" DrawAspect="Content" ObjectID="_1659882424" r:id="rId8"/>
        </w:object>
      </w:r>
    </w:p>
    <w:p w:rsidR="004D4B4D" w:rsidRPr="00EF06D1" w:rsidRDefault="004D4B4D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  <w:t>(x + 2) (x – 2) ÷ ( x + 2) x (4x – 2) ÷ 2 = x</w:t>
      </w:r>
    </w:p>
    <w:p w:rsidR="004D4B4D" w:rsidRPr="00EF06D1" w:rsidRDefault="004D4B4D" w:rsidP="003314FD">
      <w:pPr>
        <w:spacing w:line="276" w:lineRule="auto"/>
        <w:jc w:val="both"/>
        <w:rPr>
          <w:rFonts w:asciiTheme="minorHAnsi" w:hAnsiTheme="minorHAnsi" w:cstheme="minorHAnsi"/>
          <w:u w:val="single"/>
        </w:rPr>
      </w:pPr>
      <w:r w:rsidRPr="00EF06D1">
        <w:rPr>
          <w:rFonts w:asciiTheme="minorHAnsi" w:hAnsiTheme="minorHAnsi" w:cstheme="minorHAnsi"/>
        </w:rPr>
        <w:tab/>
      </w:r>
      <w:r w:rsidRPr="00EF06D1">
        <w:rPr>
          <w:rFonts w:asciiTheme="minorHAnsi" w:hAnsiTheme="minorHAnsi" w:cstheme="minorHAnsi"/>
          <w:u w:val="single"/>
        </w:rPr>
        <w:t>(x + 2) (x – 2)</w:t>
      </w:r>
      <w:r w:rsidRPr="00EF06D1">
        <w:rPr>
          <w:rFonts w:asciiTheme="minorHAnsi" w:hAnsiTheme="minorHAnsi" w:cstheme="minorHAnsi"/>
        </w:rPr>
        <w:t xml:space="preserve">  x   2 (x – 2) ÷ 2x</w:t>
      </w:r>
    </w:p>
    <w:p w:rsidR="00673F33" w:rsidRPr="00EF06D1" w:rsidRDefault="004D4B4D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</w:r>
      <w:r w:rsidR="00EF4C79" w:rsidRPr="00EF06D1">
        <w:rPr>
          <w:rFonts w:asciiTheme="minorHAnsi" w:hAnsiTheme="minorHAnsi" w:cstheme="minorHAnsi"/>
        </w:rPr>
        <w:t xml:space="preserve">       </w:t>
      </w:r>
      <w:r w:rsidRPr="00EF06D1">
        <w:rPr>
          <w:rFonts w:asciiTheme="minorHAnsi" w:hAnsiTheme="minorHAnsi" w:cstheme="minorHAnsi"/>
        </w:rPr>
        <w:t>(x + 2)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</w:p>
    <w:p w:rsidR="004D4B4D" w:rsidRPr="00EF06D1" w:rsidRDefault="004D4B4D" w:rsidP="003314FD">
      <w:pPr>
        <w:spacing w:line="276" w:lineRule="auto"/>
        <w:ind w:firstLine="720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(x – 2)    x </w:t>
      </w:r>
      <w:r w:rsidR="00673F33" w:rsidRPr="00EF06D1">
        <w:rPr>
          <w:rFonts w:asciiTheme="minorHAnsi" w:hAnsiTheme="minorHAnsi" w:cstheme="minorHAnsi"/>
        </w:rPr>
        <w:t xml:space="preserve"> </w:t>
      </w:r>
      <w:r w:rsidR="00673F33" w:rsidRPr="00EF06D1">
        <w:rPr>
          <w:rFonts w:asciiTheme="minorHAnsi" w:hAnsiTheme="minorHAnsi" w:cstheme="minorHAnsi"/>
          <w:u w:val="single"/>
        </w:rPr>
        <w:t xml:space="preserve"> 2 ( x – 2)</w:t>
      </w:r>
      <w:r w:rsidR="00673F33" w:rsidRPr="00EF06D1">
        <w:rPr>
          <w:rFonts w:asciiTheme="minorHAnsi" w:hAnsiTheme="minorHAnsi" w:cstheme="minorHAnsi"/>
        </w:rPr>
        <w:t xml:space="preserve">  = x 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</w:r>
      <w:r w:rsidRPr="00EF06D1">
        <w:rPr>
          <w:rFonts w:asciiTheme="minorHAnsi" w:hAnsiTheme="minorHAnsi" w:cstheme="minorHAnsi"/>
        </w:rPr>
        <w:tab/>
      </w:r>
      <w:r w:rsidRPr="00EF06D1">
        <w:rPr>
          <w:rFonts w:asciiTheme="minorHAnsi" w:hAnsiTheme="minorHAnsi" w:cstheme="minorHAnsi"/>
        </w:rPr>
        <w:tab/>
        <w:t xml:space="preserve"> 2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</w:r>
    </w:p>
    <w:p w:rsidR="00673F33" w:rsidRPr="00EF06D1" w:rsidRDefault="00673F33" w:rsidP="003314FD">
      <w:pPr>
        <w:spacing w:line="276" w:lineRule="auto"/>
        <w:ind w:firstLine="720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(x – 2) x ( x – 2) = x 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  <w:t>(x – 2)</w:t>
      </w:r>
      <w:r w:rsidRPr="00EF06D1">
        <w:rPr>
          <w:rFonts w:asciiTheme="minorHAnsi" w:hAnsiTheme="minorHAnsi" w:cstheme="minorHAnsi"/>
          <w:vertAlign w:val="superscript"/>
        </w:rPr>
        <w:t xml:space="preserve">2 </w:t>
      </w:r>
      <w:r w:rsidRPr="00EF06D1">
        <w:rPr>
          <w:rFonts w:asciiTheme="minorHAnsi" w:hAnsiTheme="minorHAnsi" w:cstheme="minorHAnsi"/>
        </w:rPr>
        <w:t xml:space="preserve"> = x 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  <w:t>x</w:t>
      </w:r>
      <w:r w:rsidRPr="00EF06D1">
        <w:rPr>
          <w:rFonts w:asciiTheme="minorHAnsi" w:hAnsiTheme="minorHAnsi" w:cstheme="minorHAnsi"/>
          <w:vertAlign w:val="superscript"/>
        </w:rPr>
        <w:t xml:space="preserve">2 </w:t>
      </w:r>
      <w:r w:rsidRPr="00EF06D1">
        <w:rPr>
          <w:rFonts w:asciiTheme="minorHAnsi" w:hAnsiTheme="minorHAnsi" w:cstheme="minorHAnsi"/>
        </w:rPr>
        <w:t xml:space="preserve"> - 4x + 4 = x 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  <w:t>x</w:t>
      </w:r>
      <w:r w:rsidRPr="00EF06D1">
        <w:rPr>
          <w:rFonts w:asciiTheme="minorHAnsi" w:hAnsiTheme="minorHAnsi" w:cstheme="minorHAnsi"/>
          <w:vertAlign w:val="superscript"/>
        </w:rPr>
        <w:t xml:space="preserve">2 </w:t>
      </w:r>
      <w:r w:rsidRPr="00EF06D1">
        <w:rPr>
          <w:rFonts w:asciiTheme="minorHAnsi" w:hAnsiTheme="minorHAnsi" w:cstheme="minorHAnsi"/>
        </w:rPr>
        <w:t xml:space="preserve"> - 4x – x + 4 = 0 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  <w:t>x ( x – 4) – 1 ( x – 4) = 0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  <w:t>( x – 4) ( x – 1) = 0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  <w:t>x – 4 = 0 ,  x – 1 = 0</w:t>
      </w:r>
    </w:p>
    <w:p w:rsidR="00673F33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ab/>
        <w:t xml:space="preserve">x  = 4 , x = 1 </w:t>
      </w:r>
    </w:p>
    <w:p w:rsidR="0012390E" w:rsidRPr="00EF06D1" w:rsidRDefault="00673F33" w:rsidP="003314FD">
      <w:pPr>
        <w:spacing w:line="276" w:lineRule="auto"/>
        <w:jc w:val="both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</w:rPr>
        <w:tab/>
      </w:r>
      <w:r w:rsidRPr="00EF06D1">
        <w:rPr>
          <w:rFonts w:asciiTheme="minorHAnsi" w:hAnsiTheme="minorHAnsi" w:cstheme="minorHAnsi"/>
          <w:b/>
          <w:bCs/>
        </w:rPr>
        <w:t>S.Set {4 , 1}Ans</w:t>
      </w:r>
    </w:p>
    <w:p w:rsidR="0012390E" w:rsidRPr="00EF06D1" w:rsidRDefault="0012390E" w:rsidP="003314FD">
      <w:pPr>
        <w:spacing w:line="276" w:lineRule="auto"/>
        <w:jc w:val="both"/>
        <w:rPr>
          <w:rFonts w:asciiTheme="minorHAnsi" w:hAnsiTheme="minorHAnsi" w:cstheme="minorHAnsi"/>
          <w:b/>
          <w:bCs/>
        </w:rPr>
      </w:pPr>
    </w:p>
    <w:p w:rsidR="00F158C5" w:rsidRPr="00EF06D1" w:rsidRDefault="0012390E" w:rsidP="003314FD">
      <w:pPr>
        <w:spacing w:line="276" w:lineRule="auto"/>
        <w:jc w:val="both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Q</w:t>
      </w:r>
      <w:r w:rsidR="00802413" w:rsidRPr="00EF06D1">
        <w:rPr>
          <w:rFonts w:asciiTheme="minorHAnsi" w:hAnsiTheme="minorHAnsi" w:cstheme="minorHAnsi"/>
          <w:b/>
          <w:bCs/>
        </w:rPr>
        <w:t>ues</w:t>
      </w:r>
      <w:r w:rsidRPr="00EF06D1">
        <w:rPr>
          <w:rFonts w:asciiTheme="minorHAnsi" w:hAnsiTheme="minorHAnsi" w:cstheme="minorHAnsi"/>
          <w:b/>
          <w:bCs/>
        </w:rPr>
        <w:t xml:space="preserve"> 3: (a)</w:t>
      </w:r>
      <w:r w:rsidR="00802413" w:rsidRPr="00EF06D1">
        <w:rPr>
          <w:rFonts w:asciiTheme="minorHAnsi" w:hAnsiTheme="minorHAnsi" w:cstheme="minorHAnsi"/>
          <w:b/>
          <w:bCs/>
        </w:rPr>
        <w:t xml:space="preserve"> </w:t>
      </w:r>
    </w:p>
    <w:p w:rsidR="00F158C5" w:rsidRPr="00EF06D1" w:rsidRDefault="00F158C5" w:rsidP="003314FD">
      <w:pPr>
        <w:spacing w:line="276" w:lineRule="auto"/>
        <w:jc w:val="both"/>
        <w:rPr>
          <w:rFonts w:asciiTheme="minorHAnsi" w:hAnsiTheme="minorHAnsi" w:cstheme="minorHAnsi"/>
          <w:b/>
          <w:bCs/>
        </w:rPr>
      </w:pPr>
    </w:p>
    <w:p w:rsidR="0012390E" w:rsidRPr="00EF06D1" w:rsidRDefault="00802413" w:rsidP="003314FD">
      <w:pPr>
        <w:spacing w:line="276" w:lineRule="auto"/>
        <w:jc w:val="both"/>
        <w:rPr>
          <w:rFonts w:asciiTheme="minorHAnsi" w:hAnsiTheme="minorHAnsi" w:cstheme="minorHAnsi"/>
          <w:b/>
          <w:bCs/>
          <w:i/>
          <w:iCs/>
          <w:u w:val="single"/>
        </w:rPr>
      </w:pPr>
      <w:r w:rsidRPr="00EF06D1">
        <w:rPr>
          <w:rFonts w:asciiTheme="minorHAnsi" w:hAnsiTheme="minorHAnsi" w:cstheme="minorHAnsi"/>
          <w:b/>
          <w:bCs/>
        </w:rPr>
        <w:t>Ans</w:t>
      </w:r>
      <w:r w:rsidR="0012390E" w:rsidRPr="00EF06D1">
        <w:rPr>
          <w:rFonts w:asciiTheme="minorHAnsi" w:hAnsiTheme="minorHAnsi" w:cstheme="minorHAnsi"/>
          <w:b/>
          <w:bCs/>
        </w:rPr>
        <w:t>:-</w:t>
      </w:r>
    </w:p>
    <w:p w:rsidR="00497B0A" w:rsidRPr="00EF06D1" w:rsidRDefault="00802413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Existing </w:t>
      </w:r>
      <w:r w:rsidR="00497B0A" w:rsidRPr="00EF06D1">
        <w:rPr>
          <w:rFonts w:asciiTheme="minorHAnsi" w:hAnsiTheme="minorHAnsi" w:cstheme="minorHAnsi"/>
        </w:rPr>
        <w:t>age of girl = x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</w:t>
      </w:r>
      <w:r w:rsidR="00802413" w:rsidRPr="00EF06D1">
        <w:rPr>
          <w:rFonts w:asciiTheme="minorHAnsi" w:hAnsiTheme="minorHAnsi" w:cstheme="minorHAnsi"/>
        </w:rPr>
        <w:t xml:space="preserve">Existing </w:t>
      </w:r>
      <w:r w:rsidRPr="00EF06D1">
        <w:rPr>
          <w:rFonts w:asciiTheme="minorHAnsi" w:hAnsiTheme="minorHAnsi" w:cstheme="minorHAnsi"/>
        </w:rPr>
        <w:t>age of her brother = y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So, 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x + y = 26-----(1)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three years ago the age of girl 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lastRenderedPageBreak/>
        <w:t xml:space="preserve">         x – 3 = 4(y – 3)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x – 3 = 4y – 12 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x – 4y = -12 + 3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x - 4y  = - 9------(2)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Subtracting (2)  from  (1) we get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x + y = 26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x – 4y = -9</w:t>
      </w:r>
    </w:p>
    <w:p w:rsidR="00497B0A" w:rsidRPr="00EF06D1" w:rsidRDefault="00497B0A" w:rsidP="003314FD">
      <w:pPr>
        <w:pStyle w:val="ListParagraph"/>
        <w:numPr>
          <w:ilvl w:val="0"/>
          <w:numId w:val="3"/>
        </w:numPr>
        <w:tabs>
          <w:tab w:val="left" w:pos="645"/>
        </w:tabs>
        <w:spacing w:after="200" w:line="276" w:lineRule="auto"/>
        <w:rPr>
          <w:rFonts w:cstheme="minorHAnsi"/>
          <w:sz w:val="24"/>
          <w:szCs w:val="24"/>
          <w:u w:val="single"/>
        </w:rPr>
      </w:pPr>
      <w:r w:rsidRPr="00EF06D1">
        <w:rPr>
          <w:rFonts w:cstheme="minorHAnsi"/>
          <w:sz w:val="24"/>
          <w:szCs w:val="24"/>
          <w:u w:val="single"/>
        </w:rPr>
        <w:t xml:space="preserve">  +    = +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ind w:left="36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5y = 35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ind w:left="36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y  = 7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ind w:left="36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>put y = 7 in eq (1)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ind w:left="36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x + y = 26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ind w:left="36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x + 7 = 26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ind w:left="36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x = 26 – 7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ind w:left="36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x = 19</w:t>
      </w:r>
    </w:p>
    <w:p w:rsidR="00497B0A" w:rsidRPr="00EF06D1" w:rsidRDefault="00497B0A" w:rsidP="003314FD">
      <w:pP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Present age of girl = 19</w:t>
      </w:r>
    </w:p>
    <w:p w:rsidR="00497B0A" w:rsidRPr="00EF06D1" w:rsidRDefault="00497B0A" w:rsidP="003314FD">
      <w:pPr>
        <w:pBdr>
          <w:bottom w:val="single" w:sz="12" w:space="1" w:color="auto"/>
        </w:pBdr>
        <w:tabs>
          <w:tab w:val="left" w:pos="645"/>
        </w:tabs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Present age of her brother = 7</w:t>
      </w:r>
    </w:p>
    <w:p w:rsidR="00497B0A" w:rsidRPr="00EF06D1" w:rsidRDefault="00497B0A" w:rsidP="003314FD">
      <w:pPr>
        <w:spacing w:line="276" w:lineRule="auto"/>
        <w:rPr>
          <w:rFonts w:asciiTheme="minorHAnsi" w:hAnsiTheme="minorHAnsi" w:cstheme="minorHAnsi"/>
          <w:u w:val="double"/>
        </w:rPr>
      </w:pPr>
    </w:p>
    <w:p w:rsidR="00497B0A" w:rsidRPr="00EF06D1" w:rsidRDefault="00802413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Ques</w:t>
      </w:r>
      <w:r w:rsidR="00497B0A" w:rsidRPr="00EF06D1">
        <w:rPr>
          <w:rFonts w:asciiTheme="minorHAnsi" w:hAnsiTheme="minorHAnsi" w:cstheme="minorHAnsi"/>
          <w:b/>
          <w:bCs/>
        </w:rPr>
        <w:t>3: (b)</w:t>
      </w:r>
    </w:p>
    <w:p w:rsidR="00497B0A" w:rsidRPr="00EF06D1" w:rsidRDefault="00497B0A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Selling price = $18.75</w:t>
      </w:r>
    </w:p>
    <w:p w:rsidR="00497B0A" w:rsidRPr="00EF06D1" w:rsidRDefault="00497B0A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Cost = $15</w:t>
      </w:r>
    </w:p>
    <w:p w:rsidR="00497B0A" w:rsidRPr="00EF06D1" w:rsidRDefault="00497B0A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Markup based on cost = ?</w:t>
      </w:r>
    </w:p>
    <w:p w:rsidR="00497B0A" w:rsidRPr="00EF06D1" w:rsidRDefault="00497B0A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Percent markup based on cost = ?</w:t>
      </w:r>
    </w:p>
    <w:p w:rsidR="00497B0A" w:rsidRPr="00EF06D1" w:rsidRDefault="00497B0A" w:rsidP="003314FD">
      <w:pPr>
        <w:spacing w:line="276" w:lineRule="auto"/>
        <w:rPr>
          <w:rFonts w:asciiTheme="minorHAnsi" w:hAnsiTheme="minorHAnsi" w:cstheme="minorHAnsi"/>
          <w:b/>
          <w:bCs/>
        </w:rPr>
      </w:pPr>
    </w:p>
    <w:p w:rsidR="00497B0A" w:rsidRPr="00EF06D1" w:rsidRDefault="00802413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Ans</w:t>
      </w:r>
      <w:r w:rsidR="00497B0A" w:rsidRPr="00EF06D1">
        <w:rPr>
          <w:rFonts w:asciiTheme="minorHAnsi" w:hAnsiTheme="minorHAnsi" w:cstheme="minorHAnsi"/>
          <w:b/>
          <w:bCs/>
        </w:rPr>
        <w:t>:</w:t>
      </w:r>
    </w:p>
    <w:p w:rsidR="00497B0A" w:rsidRPr="00EF06D1" w:rsidRDefault="00497B0A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>S.P = 18.75</w:t>
      </w:r>
    </w:p>
    <w:p w:rsidR="00497B0A" w:rsidRPr="00EF06D1" w:rsidRDefault="00497B0A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>Cost = 15</w:t>
      </w:r>
    </w:p>
    <w:p w:rsidR="00497B0A" w:rsidRPr="00EF06D1" w:rsidRDefault="00802413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>Mark-up</w:t>
      </w:r>
      <w:r w:rsidR="00497B0A" w:rsidRPr="00EF06D1">
        <w:rPr>
          <w:rFonts w:asciiTheme="minorHAnsi" w:hAnsiTheme="minorHAnsi" w:cstheme="minorHAnsi"/>
        </w:rPr>
        <w:t xml:space="preserve"> based on cost = ?</w:t>
      </w:r>
    </w:p>
    <w:p w:rsidR="00497B0A" w:rsidRPr="00EF06D1" w:rsidRDefault="00497B0A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Percentage </w:t>
      </w:r>
      <w:r w:rsidR="00802413" w:rsidRPr="00EF06D1">
        <w:rPr>
          <w:rFonts w:asciiTheme="minorHAnsi" w:hAnsiTheme="minorHAnsi" w:cstheme="minorHAnsi"/>
        </w:rPr>
        <w:t>mark-up</w:t>
      </w:r>
      <w:r w:rsidRPr="00EF06D1">
        <w:rPr>
          <w:rFonts w:asciiTheme="minorHAnsi" w:hAnsiTheme="minorHAnsi" w:cstheme="minorHAnsi"/>
        </w:rPr>
        <w:t xml:space="preserve"> based on cost =?</w:t>
      </w:r>
    </w:p>
    <w:p w:rsidR="00497B0A" w:rsidRPr="00EF06D1" w:rsidRDefault="00802413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>Mark-up</w:t>
      </w:r>
      <w:r w:rsidR="00497B0A" w:rsidRPr="00EF06D1">
        <w:rPr>
          <w:rFonts w:asciiTheme="minorHAnsi" w:hAnsiTheme="minorHAnsi" w:cstheme="minorHAnsi"/>
        </w:rPr>
        <w:t xml:space="preserve"> based on cost = 18.75 – 15 = 3. 75</w:t>
      </w:r>
    </w:p>
    <w:p w:rsidR="00497B0A" w:rsidRPr="00EF06D1" w:rsidRDefault="00497B0A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Percentage </w:t>
      </w:r>
      <w:r w:rsidR="00802413" w:rsidRPr="00EF06D1">
        <w:rPr>
          <w:rFonts w:asciiTheme="minorHAnsi" w:hAnsiTheme="minorHAnsi" w:cstheme="minorHAnsi"/>
        </w:rPr>
        <w:t>mark-up</w:t>
      </w:r>
      <w:r w:rsidRPr="00EF06D1">
        <w:rPr>
          <w:rFonts w:asciiTheme="minorHAnsi" w:hAnsiTheme="minorHAnsi" w:cstheme="minorHAnsi"/>
        </w:rPr>
        <w:t xml:space="preserve"> based on cost = 3.75/18.75 x 100% = 20%</w:t>
      </w:r>
    </w:p>
    <w:p w:rsidR="005E5CF0" w:rsidRPr="00EF06D1" w:rsidRDefault="005E5CF0" w:rsidP="003314FD">
      <w:pPr>
        <w:spacing w:line="276" w:lineRule="auto"/>
        <w:rPr>
          <w:rFonts w:asciiTheme="minorHAnsi" w:hAnsiTheme="minorHAnsi" w:cstheme="minorHAnsi"/>
        </w:rPr>
      </w:pPr>
    </w:p>
    <w:p w:rsidR="005E5CF0" w:rsidRPr="00EF06D1" w:rsidRDefault="005E5CF0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Q</w:t>
      </w:r>
      <w:r w:rsidR="00802413" w:rsidRPr="00EF06D1">
        <w:rPr>
          <w:rFonts w:asciiTheme="minorHAnsi" w:hAnsiTheme="minorHAnsi" w:cstheme="minorHAnsi"/>
          <w:b/>
          <w:bCs/>
        </w:rPr>
        <w:t>ues</w:t>
      </w:r>
      <w:r w:rsidRPr="00EF06D1">
        <w:rPr>
          <w:rFonts w:asciiTheme="minorHAnsi" w:hAnsiTheme="minorHAnsi" w:cstheme="minorHAnsi"/>
          <w:b/>
          <w:bCs/>
        </w:rPr>
        <w:t xml:space="preserve"> 4: (a)</w:t>
      </w:r>
    </w:p>
    <w:p w:rsidR="00A07FB4" w:rsidRPr="00EF06D1" w:rsidRDefault="00A07FB4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 xml:space="preserve">       List price = $150</w:t>
      </w:r>
    </w:p>
    <w:p w:rsidR="00A07FB4" w:rsidRPr="00EF06D1" w:rsidRDefault="00A07FB4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 xml:space="preserve">      Trade discount = 20%</w:t>
      </w:r>
    </w:p>
    <w:p w:rsidR="00A07FB4" w:rsidRPr="00EF06D1" w:rsidRDefault="00A07FB4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 xml:space="preserve">      Find the net cost.</w:t>
      </w:r>
    </w:p>
    <w:p w:rsidR="00A07FB4" w:rsidRPr="00EF06D1" w:rsidRDefault="00A07FB4" w:rsidP="003314FD">
      <w:pPr>
        <w:spacing w:line="276" w:lineRule="auto"/>
        <w:rPr>
          <w:rFonts w:asciiTheme="minorHAnsi" w:hAnsiTheme="minorHAnsi" w:cstheme="minorHAnsi"/>
        </w:rPr>
      </w:pPr>
    </w:p>
    <w:p w:rsidR="00A07FB4" w:rsidRPr="00EF06D1" w:rsidRDefault="00802413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lastRenderedPageBreak/>
        <w:t>Ans</w:t>
      </w:r>
      <w:r w:rsidR="00A07FB4" w:rsidRPr="00EF06D1">
        <w:rPr>
          <w:rFonts w:asciiTheme="minorHAnsi" w:hAnsiTheme="minorHAnsi" w:cstheme="minorHAnsi"/>
          <w:b/>
          <w:bCs/>
        </w:rPr>
        <w:t>:</w:t>
      </w:r>
    </w:p>
    <w:p w:rsidR="00A07FB4" w:rsidRPr="00EF06D1" w:rsidRDefault="00A07FB4" w:rsidP="003314FD">
      <w:pPr>
        <w:spacing w:line="276" w:lineRule="auto"/>
        <w:rPr>
          <w:rFonts w:asciiTheme="minorHAnsi" w:hAnsiTheme="minorHAnsi" w:cstheme="minorHAnsi"/>
          <w:b/>
          <w:bCs/>
        </w:rPr>
      </w:pPr>
    </w:p>
    <w:p w:rsidR="00A07FB4" w:rsidRPr="00EF06D1" w:rsidRDefault="00A07FB4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Discount = Trade discount x List Price </w:t>
      </w:r>
    </w:p>
    <w:p w:rsidR="00A07FB4" w:rsidRPr="00EF06D1" w:rsidRDefault="00A07FB4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>= 20% x 150</w:t>
      </w:r>
    </w:p>
    <w:p w:rsidR="00A07FB4" w:rsidRPr="00EF06D1" w:rsidRDefault="00A07FB4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>=</w:t>
      </w:r>
      <w:r w:rsidRPr="00EF06D1">
        <w:rPr>
          <w:rFonts w:asciiTheme="minorHAnsi" w:hAnsiTheme="minorHAnsi" w:cstheme="minorHAnsi"/>
          <w:u w:val="single"/>
        </w:rPr>
        <w:t xml:space="preserve"> 20 </w:t>
      </w:r>
      <w:r w:rsidRPr="00EF06D1">
        <w:rPr>
          <w:rFonts w:asciiTheme="minorHAnsi" w:hAnsiTheme="minorHAnsi" w:cstheme="minorHAnsi"/>
        </w:rPr>
        <w:t xml:space="preserve"> </w:t>
      </w:r>
      <w:r w:rsidRPr="00EF06D1">
        <w:rPr>
          <w:rFonts w:asciiTheme="minorHAnsi" w:hAnsiTheme="minorHAnsi" w:cstheme="minorHAnsi"/>
        </w:rPr>
        <w:tab/>
        <w:t>x  150</w:t>
      </w:r>
    </w:p>
    <w:p w:rsidR="00A07FB4" w:rsidRPr="00EF06D1" w:rsidRDefault="00A07FB4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100</w:t>
      </w:r>
    </w:p>
    <w:p w:rsidR="00A07FB4" w:rsidRPr="00EF06D1" w:rsidRDefault="00A07FB4" w:rsidP="003314FD">
      <w:pPr>
        <w:spacing w:line="276" w:lineRule="auto"/>
        <w:ind w:firstLine="720"/>
        <w:rPr>
          <w:rFonts w:asciiTheme="minorHAnsi" w:hAnsiTheme="minorHAnsi" w:cstheme="minorHAnsi"/>
        </w:rPr>
      </w:pPr>
    </w:p>
    <w:p w:rsidR="00A07FB4" w:rsidRPr="00EF06D1" w:rsidRDefault="00A07FB4" w:rsidP="003314FD">
      <w:pPr>
        <w:spacing w:line="276" w:lineRule="auto"/>
        <w:ind w:firstLine="720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=  $30</w:t>
      </w:r>
    </w:p>
    <w:p w:rsidR="00A07FB4" w:rsidRPr="00EF06D1" w:rsidRDefault="00A07FB4" w:rsidP="003314FD">
      <w:pPr>
        <w:spacing w:line="276" w:lineRule="auto"/>
        <w:rPr>
          <w:rFonts w:asciiTheme="minorHAnsi" w:hAnsiTheme="minorHAnsi" w:cstheme="minorHAnsi"/>
        </w:rPr>
      </w:pPr>
    </w:p>
    <w:p w:rsidR="00DE418C" w:rsidRPr="00EF06D1" w:rsidRDefault="00802413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 xml:space="preserve">Ques </w:t>
      </w:r>
      <w:r w:rsidR="00DE418C" w:rsidRPr="00EF06D1">
        <w:rPr>
          <w:rFonts w:asciiTheme="minorHAnsi" w:hAnsiTheme="minorHAnsi" w:cstheme="minorHAnsi"/>
          <w:b/>
          <w:bCs/>
        </w:rPr>
        <w:t xml:space="preserve">4: (b) </w:t>
      </w:r>
    </w:p>
    <w:p w:rsidR="00DE418C" w:rsidRPr="00EF06D1" w:rsidRDefault="00802413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Ans</w:t>
      </w:r>
      <w:r w:rsidR="00DE418C" w:rsidRPr="00EF06D1">
        <w:rPr>
          <w:rFonts w:asciiTheme="minorHAnsi" w:hAnsiTheme="minorHAnsi" w:cstheme="minorHAnsi"/>
          <w:b/>
          <w:bCs/>
        </w:rPr>
        <w:t>:</w:t>
      </w:r>
    </w:p>
    <w:p w:rsidR="00DE418C" w:rsidRPr="00EF06D1" w:rsidRDefault="00DE418C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Consumption of light = x</w:t>
      </w:r>
    </w:p>
    <w:p w:rsidR="00DE418C" w:rsidRPr="00EF06D1" w:rsidRDefault="00DE418C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Consumption of heating (gas) = 3x</w:t>
      </w:r>
    </w:p>
    <w:p w:rsidR="00DE418C" w:rsidRPr="00EF06D1" w:rsidRDefault="00DE418C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X + 3x   =  1080</w:t>
      </w:r>
    </w:p>
    <w:p w:rsidR="00DE418C" w:rsidRPr="00EF06D1" w:rsidRDefault="00DE418C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4x         =  1080</w:t>
      </w:r>
    </w:p>
    <w:p w:rsidR="00DE418C" w:rsidRPr="00EF06D1" w:rsidRDefault="00DE418C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 x           =  270</w:t>
      </w:r>
    </w:p>
    <w:p w:rsidR="00DE418C" w:rsidRPr="00EF06D1" w:rsidRDefault="00DE418C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 Light charges = x = Rs 270</w:t>
      </w:r>
    </w:p>
    <w:p w:rsidR="00507CA8" w:rsidRPr="00EF06D1" w:rsidRDefault="00DE418C" w:rsidP="003314FD">
      <w:pPr>
        <w:spacing w:line="276" w:lineRule="auto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         Heating charges  = 3x = 3 x 270 = Rs 810   Ans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b/>
          <w:bCs/>
        </w:rPr>
      </w:pPr>
    </w:p>
    <w:p w:rsidR="00802413" w:rsidRPr="00EF06D1" w:rsidRDefault="00507CA8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Q</w:t>
      </w:r>
      <w:r w:rsidR="00802413" w:rsidRPr="00EF06D1">
        <w:rPr>
          <w:rFonts w:asciiTheme="minorHAnsi" w:hAnsiTheme="minorHAnsi" w:cstheme="minorHAnsi"/>
          <w:b/>
          <w:bCs/>
        </w:rPr>
        <w:t>ues</w:t>
      </w:r>
      <w:r w:rsidRPr="00EF06D1">
        <w:rPr>
          <w:rFonts w:asciiTheme="minorHAnsi" w:hAnsiTheme="minorHAnsi" w:cstheme="minorHAnsi"/>
          <w:b/>
          <w:bCs/>
        </w:rPr>
        <w:t xml:space="preserve"> 5: (a) </w:t>
      </w:r>
    </w:p>
    <w:p w:rsidR="00507CA8" w:rsidRPr="00EF06D1" w:rsidRDefault="00802413" w:rsidP="003314FD">
      <w:pPr>
        <w:spacing w:line="276" w:lineRule="auto"/>
        <w:rPr>
          <w:rFonts w:asciiTheme="minorHAnsi" w:hAnsiTheme="minorHAnsi" w:cstheme="minorHAnsi"/>
          <w:b/>
          <w:bCs/>
          <w:shd w:val="clear" w:color="auto" w:fill="FFFFFF"/>
        </w:rPr>
      </w:pPr>
      <w:r w:rsidRPr="00EF06D1">
        <w:rPr>
          <w:rFonts w:asciiTheme="minorHAnsi" w:hAnsiTheme="minorHAnsi" w:cstheme="minorHAnsi"/>
          <w:b/>
          <w:bCs/>
          <w:shd w:val="clear" w:color="auto" w:fill="FFFFFF"/>
        </w:rPr>
        <w:t>Ans</w:t>
      </w:r>
      <w:r w:rsidR="00507CA8" w:rsidRPr="00EF06D1">
        <w:rPr>
          <w:rFonts w:asciiTheme="minorHAnsi" w:hAnsiTheme="minorHAnsi" w:cstheme="minorHAnsi"/>
          <w:b/>
          <w:bCs/>
          <w:shd w:val="clear" w:color="auto" w:fill="FFFFFF"/>
        </w:rPr>
        <w:t>:- 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b/>
          <w:bCs/>
          <w:shd w:val="clear" w:color="auto" w:fill="FFFFFF"/>
        </w:rPr>
      </w:pPr>
    </w:p>
    <w:p w:rsidR="00507CA8" w:rsidRPr="00EF06D1" w:rsidRDefault="003314FD" w:rsidP="003314FD">
      <w:pPr>
        <w:spacing w:line="276" w:lineRule="auto"/>
        <w:rPr>
          <w:rFonts w:asciiTheme="minorHAnsi" w:hAnsiTheme="minorHAnsi" w:cstheme="minorHAnsi"/>
          <w:sz w:val="22"/>
          <w:szCs w:val="22"/>
          <w:shd w:val="clear" w:color="auto" w:fill="FFFFFF"/>
        </w:rPr>
      </w:pPr>
      <w:r w:rsidRPr="00EF06D1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Suppose </w:t>
      </w:r>
      <w:r w:rsidR="00507CA8" w:rsidRPr="00EF06D1">
        <w:rPr>
          <w:rFonts w:asciiTheme="minorHAnsi" w:hAnsiTheme="minorHAnsi" w:cstheme="minorHAnsi"/>
          <w:sz w:val="22"/>
          <w:szCs w:val="22"/>
          <w:shd w:val="clear" w:color="auto" w:fill="FFFFFF"/>
        </w:rPr>
        <w:t>1 man can finish the work in x days and 1 boy alone can finish it in y days.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1 men`s 1 day`s work = 1/x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 xml:space="preserve">1 boy`s 1 day`s work = 1/y 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(4 men`s 1 day`s work ) + ( 6 boys 1 day`s work) = 1/5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= 4/x + 6/y = 1/5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= 4U + 6V  = 1/5 (where 1/x = U and 1/y = V)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b/>
          <w:bCs/>
          <w:shd w:val="clear" w:color="auto" w:fill="FFFFFF"/>
        </w:rPr>
        <w:t xml:space="preserve"> </w:t>
      </w:r>
      <w:r w:rsidRPr="00EF06D1">
        <w:rPr>
          <w:rFonts w:asciiTheme="minorHAnsi" w:hAnsiTheme="minorHAnsi" w:cstheme="minorHAnsi"/>
          <w:shd w:val="clear" w:color="auto" w:fill="FFFFFF"/>
        </w:rPr>
        <w:t>4U + 6V = 1/5 ---------- eq (1)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Again,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(3 men`s 1 day`s work) + ( 4 men`s 1 day`s work) = 1/7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= 3/x + 3/y = 1/7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 xml:space="preserve"> 3U +V = 1/7 ------------- eq (2) 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 xml:space="preserve"> Multiplying eq (1) by 3 and eq (2) by 4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 xml:space="preserve"> 12U + 18V = 3/5------------ eq (3)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 xml:space="preserve">And 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12U + 16V = 4/7 ---------- eq (4)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Subtracting eq 4 from eq 3 then we get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lastRenderedPageBreak/>
        <w:t>2V = (3/5 – 4/7)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2V = 1/35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V = 1/35*2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V = 1/70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 xml:space="preserve">1/7 = V 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1/y = 1/70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Y = 70 days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b/>
          <w:bCs/>
          <w:shd w:val="clear" w:color="auto" w:fill="FFFFFF"/>
        </w:rPr>
      </w:pPr>
      <w:r w:rsidRPr="00EF06D1">
        <w:rPr>
          <w:rFonts w:asciiTheme="minorHAnsi" w:hAnsiTheme="minorHAnsi" w:cstheme="minorHAnsi"/>
          <w:b/>
          <w:bCs/>
          <w:shd w:val="clear" w:color="auto" w:fill="FFFFFF"/>
        </w:rPr>
        <w:t xml:space="preserve">Putting V = 1/70 in eq (1) we get 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4U + 6V = 1/5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4U = ( 1/5 – 6V)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4U = ( 1/5 – 6/70)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4U = (14-6/7)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4U = 8/70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 xml:space="preserve">U = 8/70 x 1/4 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U = 1/35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1/x = U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1/x = 1/35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 xml:space="preserve">X = 35 days 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shd w:val="clear" w:color="auto" w:fill="FFFFFF"/>
        </w:rPr>
      </w:pPr>
      <w:r w:rsidRPr="00EF06D1">
        <w:rPr>
          <w:rFonts w:asciiTheme="minorHAnsi" w:hAnsiTheme="minorHAnsi" w:cstheme="minorHAnsi"/>
          <w:shd w:val="clear" w:color="auto" w:fill="FFFFFF"/>
        </w:rPr>
        <w:t>So,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b/>
          <w:bCs/>
          <w:shd w:val="clear" w:color="auto" w:fill="FFFFFF"/>
        </w:rPr>
      </w:pPr>
      <w:r w:rsidRPr="00EF06D1">
        <w:rPr>
          <w:rFonts w:asciiTheme="minorHAnsi" w:hAnsiTheme="minorHAnsi" w:cstheme="minorHAnsi"/>
          <w:b/>
          <w:bCs/>
          <w:shd w:val="clear" w:color="auto" w:fill="FFFFFF"/>
        </w:rPr>
        <w:t>1 men can finish work in 70 days and 1 boy can finish work in 35 days.</w:t>
      </w:r>
    </w:p>
    <w:p w:rsidR="00507CA8" w:rsidRPr="00EF06D1" w:rsidRDefault="00507CA8" w:rsidP="003314FD">
      <w:pPr>
        <w:spacing w:line="276" w:lineRule="auto"/>
        <w:rPr>
          <w:rFonts w:asciiTheme="minorHAnsi" w:hAnsiTheme="minorHAnsi" w:cstheme="minorHAnsi"/>
          <w:b/>
          <w:bCs/>
        </w:rPr>
      </w:pPr>
    </w:p>
    <w:p w:rsidR="00034EB9" w:rsidRPr="00EF06D1" w:rsidRDefault="00034EB9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Q</w:t>
      </w:r>
      <w:r w:rsidR="00802413" w:rsidRPr="00EF06D1">
        <w:rPr>
          <w:rFonts w:asciiTheme="minorHAnsi" w:hAnsiTheme="minorHAnsi" w:cstheme="minorHAnsi"/>
          <w:b/>
          <w:bCs/>
        </w:rPr>
        <w:t>ues</w:t>
      </w:r>
      <w:r w:rsidRPr="00EF06D1">
        <w:rPr>
          <w:rFonts w:asciiTheme="minorHAnsi" w:hAnsiTheme="minorHAnsi" w:cstheme="minorHAnsi"/>
          <w:b/>
          <w:bCs/>
        </w:rPr>
        <w:t xml:space="preserve"> 5: (b)</w:t>
      </w:r>
    </w:p>
    <w:p w:rsidR="00034EB9" w:rsidRPr="00EF06D1" w:rsidRDefault="00034EB9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 xml:space="preserve">       List price = $150</w:t>
      </w:r>
    </w:p>
    <w:p w:rsidR="00034EB9" w:rsidRPr="00EF06D1" w:rsidRDefault="00034EB9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 xml:space="preserve">      Trade discount = 20%</w:t>
      </w:r>
    </w:p>
    <w:p w:rsidR="00034EB9" w:rsidRPr="00EF06D1" w:rsidRDefault="00034EB9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 xml:space="preserve">      Find the net cost.</w:t>
      </w:r>
    </w:p>
    <w:p w:rsidR="00034EB9" w:rsidRPr="00EF06D1" w:rsidRDefault="00034EB9" w:rsidP="003314FD">
      <w:pPr>
        <w:spacing w:line="276" w:lineRule="auto"/>
        <w:rPr>
          <w:rFonts w:asciiTheme="minorHAnsi" w:hAnsiTheme="minorHAnsi" w:cstheme="minorHAnsi"/>
        </w:rPr>
      </w:pPr>
    </w:p>
    <w:p w:rsidR="00034EB9" w:rsidRPr="00EF06D1" w:rsidRDefault="00802413" w:rsidP="003314FD">
      <w:pPr>
        <w:spacing w:line="276" w:lineRule="auto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Ans</w:t>
      </w:r>
      <w:r w:rsidR="00034EB9" w:rsidRPr="00EF06D1">
        <w:rPr>
          <w:rFonts w:asciiTheme="minorHAnsi" w:hAnsiTheme="minorHAnsi" w:cstheme="minorHAnsi"/>
          <w:b/>
          <w:bCs/>
        </w:rPr>
        <w:t>:</w:t>
      </w:r>
    </w:p>
    <w:p w:rsidR="00034EB9" w:rsidRPr="00EF06D1" w:rsidRDefault="00034EB9" w:rsidP="003314FD">
      <w:pPr>
        <w:spacing w:line="276" w:lineRule="auto"/>
        <w:rPr>
          <w:rFonts w:asciiTheme="minorHAnsi" w:hAnsiTheme="minorHAnsi" w:cstheme="minorHAnsi"/>
          <w:b/>
          <w:bCs/>
        </w:rPr>
      </w:pPr>
    </w:p>
    <w:p w:rsidR="00034EB9" w:rsidRPr="00EF06D1" w:rsidRDefault="00034EB9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Discount = Trade discount x List Price </w:t>
      </w:r>
    </w:p>
    <w:p w:rsidR="00034EB9" w:rsidRPr="00EF06D1" w:rsidRDefault="00034EB9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>= 20% x 150</w:t>
      </w:r>
    </w:p>
    <w:p w:rsidR="00034EB9" w:rsidRPr="00EF06D1" w:rsidRDefault="00034EB9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>=</w:t>
      </w:r>
      <w:r w:rsidRPr="00EF06D1">
        <w:rPr>
          <w:rFonts w:asciiTheme="minorHAnsi" w:hAnsiTheme="minorHAnsi" w:cstheme="minorHAnsi"/>
          <w:u w:val="single"/>
        </w:rPr>
        <w:t xml:space="preserve"> 20 </w:t>
      </w:r>
      <w:r w:rsidRPr="00EF06D1">
        <w:rPr>
          <w:rFonts w:asciiTheme="minorHAnsi" w:hAnsiTheme="minorHAnsi" w:cstheme="minorHAnsi"/>
        </w:rPr>
        <w:t xml:space="preserve"> </w:t>
      </w:r>
      <w:r w:rsidRPr="00EF06D1">
        <w:rPr>
          <w:rFonts w:asciiTheme="minorHAnsi" w:hAnsiTheme="minorHAnsi" w:cstheme="minorHAnsi"/>
        </w:rPr>
        <w:tab/>
        <w:t>x  150</w:t>
      </w:r>
    </w:p>
    <w:p w:rsidR="00034EB9" w:rsidRPr="00EF06D1" w:rsidRDefault="00034EB9" w:rsidP="003314FD">
      <w:pPr>
        <w:spacing w:line="276" w:lineRule="auto"/>
        <w:ind w:firstLine="720"/>
        <w:rPr>
          <w:rFonts w:asciiTheme="minorHAnsi" w:hAnsiTheme="minorHAnsi" w:cstheme="minorHAnsi"/>
        </w:rPr>
      </w:pPr>
      <w:r w:rsidRPr="00EF06D1">
        <w:rPr>
          <w:rFonts w:asciiTheme="minorHAnsi" w:hAnsiTheme="minorHAnsi" w:cstheme="minorHAnsi"/>
        </w:rPr>
        <w:t xml:space="preserve">   100</w:t>
      </w:r>
    </w:p>
    <w:p w:rsidR="00034EB9" w:rsidRPr="00EF06D1" w:rsidRDefault="00034EB9" w:rsidP="003314FD">
      <w:pPr>
        <w:spacing w:line="276" w:lineRule="auto"/>
        <w:ind w:firstLine="720"/>
        <w:rPr>
          <w:rFonts w:asciiTheme="minorHAnsi" w:hAnsiTheme="minorHAnsi" w:cstheme="minorHAnsi"/>
        </w:rPr>
      </w:pPr>
    </w:p>
    <w:p w:rsidR="00034EB9" w:rsidRPr="00EF06D1" w:rsidRDefault="00034EB9" w:rsidP="003314FD">
      <w:pPr>
        <w:spacing w:line="276" w:lineRule="auto"/>
        <w:ind w:firstLine="720"/>
        <w:rPr>
          <w:rFonts w:asciiTheme="minorHAnsi" w:hAnsiTheme="minorHAnsi" w:cstheme="minorHAnsi"/>
          <w:b/>
          <w:bCs/>
        </w:rPr>
      </w:pPr>
      <w:r w:rsidRPr="00EF06D1">
        <w:rPr>
          <w:rFonts w:asciiTheme="minorHAnsi" w:hAnsiTheme="minorHAnsi" w:cstheme="minorHAnsi"/>
          <w:b/>
          <w:bCs/>
        </w:rPr>
        <w:t>=  $30</w:t>
      </w:r>
    </w:p>
    <w:p w:rsidR="000E176D" w:rsidRPr="00EF06D1" w:rsidRDefault="000E176D" w:rsidP="003314FD">
      <w:pPr>
        <w:spacing w:line="276" w:lineRule="auto"/>
        <w:rPr>
          <w:rFonts w:asciiTheme="minorHAnsi" w:hAnsiTheme="minorHAnsi" w:cstheme="minorHAnsi"/>
        </w:rPr>
      </w:pPr>
    </w:p>
    <w:p w:rsidR="00497B0A" w:rsidRPr="00EF06D1" w:rsidRDefault="00497B0A" w:rsidP="00EF06D1">
      <w:pPr>
        <w:pBdr>
          <w:bottom w:val="thickThinSmallGap" w:sz="24" w:space="1" w:color="auto"/>
        </w:pBdr>
        <w:spacing w:line="276" w:lineRule="auto"/>
        <w:rPr>
          <w:rFonts w:asciiTheme="minorHAnsi" w:hAnsiTheme="minorHAnsi" w:cstheme="minorHAnsi"/>
        </w:rPr>
      </w:pPr>
    </w:p>
    <w:sectPr w:rsidR="00497B0A" w:rsidRPr="00EF06D1" w:rsidSect="000E62F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094A4F"/>
    <w:multiLevelType w:val="hybridMultilevel"/>
    <w:tmpl w:val="806AE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8428B4"/>
    <w:multiLevelType w:val="hybridMultilevel"/>
    <w:tmpl w:val="8784742A"/>
    <w:lvl w:ilvl="0" w:tplc="1220A362">
      <w:start w:val="23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C5836C3"/>
    <w:multiLevelType w:val="hybridMultilevel"/>
    <w:tmpl w:val="AD74D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compat/>
  <w:rsids>
    <w:rsidRoot w:val="00AC3DCF"/>
    <w:rsid w:val="00004229"/>
    <w:rsid w:val="00034EB9"/>
    <w:rsid w:val="000E176D"/>
    <w:rsid w:val="000E1FB3"/>
    <w:rsid w:val="000E62F1"/>
    <w:rsid w:val="001156A8"/>
    <w:rsid w:val="0011684B"/>
    <w:rsid w:val="0012390E"/>
    <w:rsid w:val="00143B25"/>
    <w:rsid w:val="00175369"/>
    <w:rsid w:val="001C1512"/>
    <w:rsid w:val="00215656"/>
    <w:rsid w:val="00232F5F"/>
    <w:rsid w:val="002E097B"/>
    <w:rsid w:val="003314FD"/>
    <w:rsid w:val="003D2EE4"/>
    <w:rsid w:val="00497B0A"/>
    <w:rsid w:val="004A7C46"/>
    <w:rsid w:val="004D4B4D"/>
    <w:rsid w:val="004E1ACB"/>
    <w:rsid w:val="00507CA8"/>
    <w:rsid w:val="00525B4D"/>
    <w:rsid w:val="005D77EE"/>
    <w:rsid w:val="005E5CF0"/>
    <w:rsid w:val="00673F33"/>
    <w:rsid w:val="006C672A"/>
    <w:rsid w:val="00746B6B"/>
    <w:rsid w:val="00791BA0"/>
    <w:rsid w:val="00802413"/>
    <w:rsid w:val="0081752E"/>
    <w:rsid w:val="008A0AE1"/>
    <w:rsid w:val="00993F7F"/>
    <w:rsid w:val="00A07FB4"/>
    <w:rsid w:val="00A10942"/>
    <w:rsid w:val="00A22066"/>
    <w:rsid w:val="00AB5BFD"/>
    <w:rsid w:val="00AC3DCF"/>
    <w:rsid w:val="00AF73DE"/>
    <w:rsid w:val="00B93D7A"/>
    <w:rsid w:val="00C31EAC"/>
    <w:rsid w:val="00C63338"/>
    <w:rsid w:val="00DC4B4E"/>
    <w:rsid w:val="00DE418C"/>
    <w:rsid w:val="00EF06D1"/>
    <w:rsid w:val="00EF4C79"/>
    <w:rsid w:val="00F158C5"/>
    <w:rsid w:val="00F408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D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2F5F"/>
    <w:pPr>
      <w:spacing w:after="160" w:line="252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apple-tab-span">
    <w:name w:val="apple-tab-span"/>
    <w:basedOn w:val="DefaultParagraphFont"/>
    <w:rsid w:val="004E1AC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534</Words>
  <Characters>304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air Khan</dc:creator>
  <cp:lastModifiedBy>RMS</cp:lastModifiedBy>
  <cp:revision>7</cp:revision>
  <dcterms:created xsi:type="dcterms:W3CDTF">2020-08-25T12:32:00Z</dcterms:created>
  <dcterms:modified xsi:type="dcterms:W3CDTF">2020-08-25T12:40:00Z</dcterms:modified>
</cp:coreProperties>
</file>